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46"/>
  </p:notesMasterIdLst>
  <p:handoutMasterIdLst>
    <p:handoutMasterId r:id="rId47"/>
  </p:handoutMasterIdLst>
  <p:sldIdLst>
    <p:sldId id="1321" r:id="rId6"/>
    <p:sldId id="1432" r:id="rId7"/>
    <p:sldId id="1433" r:id="rId8"/>
    <p:sldId id="1434" r:id="rId9"/>
    <p:sldId id="1442" r:id="rId10"/>
    <p:sldId id="1435" r:id="rId11"/>
    <p:sldId id="1436" r:id="rId12"/>
    <p:sldId id="1437" r:id="rId13"/>
    <p:sldId id="1326" r:id="rId14"/>
    <p:sldId id="1439" r:id="rId15"/>
    <p:sldId id="1327" r:id="rId16"/>
    <p:sldId id="1328" r:id="rId17"/>
    <p:sldId id="1329" r:id="rId18"/>
    <p:sldId id="1330" r:id="rId19"/>
    <p:sldId id="1405" r:id="rId20"/>
    <p:sldId id="1331" r:id="rId21"/>
    <p:sldId id="1332" r:id="rId22"/>
    <p:sldId id="1333" r:id="rId23"/>
    <p:sldId id="1334" r:id="rId24"/>
    <p:sldId id="1335" r:id="rId25"/>
    <p:sldId id="1337" r:id="rId26"/>
    <p:sldId id="1338" r:id="rId27"/>
    <p:sldId id="1340" r:id="rId28"/>
    <p:sldId id="1341" r:id="rId29"/>
    <p:sldId id="1412" r:id="rId30"/>
    <p:sldId id="1413" r:id="rId31"/>
    <p:sldId id="1406" r:id="rId32"/>
    <p:sldId id="1342" r:id="rId33"/>
    <p:sldId id="1407" r:id="rId34"/>
    <p:sldId id="1345" r:id="rId35"/>
    <p:sldId id="1408" r:id="rId36"/>
    <p:sldId id="1353" r:id="rId37"/>
    <p:sldId id="1354" r:id="rId38"/>
    <p:sldId id="1355" r:id="rId39"/>
    <p:sldId id="1356" r:id="rId40"/>
    <p:sldId id="1357" r:id="rId41"/>
    <p:sldId id="1358" r:id="rId42"/>
    <p:sldId id="1359" r:id="rId43"/>
    <p:sldId id="1360" r:id="rId44"/>
    <p:sldId id="1370" r:id="rId45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2032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25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6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5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5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5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5 Wedn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5 Wedn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5 Wedn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5 Wedn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https://baike.baidu.com/item/%E7%A6%BB%E6%95%A3%E7%A8%8B%E5%BA%A6/6775049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1756089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</a:t>
            </a:r>
            <a:r>
              <a:rPr lang="zh-CN" altLang="en-US" sz="6000" b="0" dirty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基础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0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530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1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 smtClean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 smtClean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TVaR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altLang="zh-CN" sz="2400" b="1" dirty="0" smtClean="0">
                <a:latin typeface="+mj-lt"/>
              </a:rPr>
              <a:t>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solidFill>
                  <a:srgbClr val="FF0000"/>
                </a:solidFill>
                <a:latin typeface="+mj-lt"/>
              </a:rPr>
              <a:t>CVaR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：</a:t>
            </a:r>
            <a:r>
              <a:rPr lang="zh-CN" altLang="en-US" b="1" dirty="0" smtClean="0">
                <a:latin typeface="+mj-lt"/>
              </a:rPr>
              <a:t> </a:t>
            </a:r>
            <a:r>
              <a:rPr lang="en-US" altLang="zh-CN" b="1" dirty="0" smtClean="0">
                <a:latin typeface="+mj-lt"/>
              </a:rPr>
              <a:t>Conditional Value </a:t>
            </a:r>
            <a:r>
              <a:rPr lang="en-US" altLang="zh-CN" b="1" dirty="0">
                <a:latin typeface="+mj-lt"/>
              </a:rPr>
              <a:t>at R</a:t>
            </a:r>
            <a:r>
              <a:rPr lang="en-US" altLang="zh-CN" b="1" dirty="0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14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5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721676" y="594052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smtClean="0">
                <a:latin typeface="+mj-lt"/>
              </a:rPr>
              <a:t>VaR </a:t>
            </a:r>
            <a:r>
              <a:rPr lang="en-US" altLang="zh-CN" dirty="0" smtClean="0">
                <a:latin typeface="+mj-lt"/>
              </a:rPr>
              <a:t>= </a:t>
            </a:r>
            <a:r>
              <a:rPr lang="en-US" altLang="zh-CN" dirty="0" err="1" smtClean="0">
                <a:solidFill>
                  <a:srgbClr val="0000CC"/>
                </a:solidFill>
                <a:latin typeface="+mj-lt"/>
              </a:rPr>
              <a:t>qgamma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(0.90,  shape=2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,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scale=1000</a:t>
            </a:r>
            <a:r>
              <a:rPr lang="en-US" altLang="zh-CN" dirty="0">
                <a:solidFill>
                  <a:srgbClr val="0000CC"/>
                </a:solidFill>
                <a:latin typeface="+mj-lt"/>
              </a:rPr>
              <a:t>) </a:t>
            </a:r>
            <a:r>
              <a:rPr lang="en-US" altLang="zh-CN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dirty="0" smtClean="0">
                <a:latin typeface="+mj-lt"/>
              </a:rPr>
              <a:t>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16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-83976" y="832411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　</a:t>
            </a:r>
            <a:r>
              <a:rPr lang="en-US" altLang="zh-CN" sz="2400" dirty="0" smtClean="0">
                <a:solidFill>
                  <a:srgbClr val="0000CC"/>
                </a:solidFill>
                <a:latin typeface="+mj-lt"/>
              </a:rPr>
              <a:t>VaR </a:t>
            </a:r>
            <a:r>
              <a:rPr lang="zh-CN" altLang="en-US" sz="2400" dirty="0" smtClean="0">
                <a:solidFill>
                  <a:srgbClr val="0000CC"/>
                </a:solidFill>
                <a:latin typeface="+mj-lt"/>
              </a:rPr>
              <a:t>的性质</a:t>
            </a:r>
            <a:endParaRPr lang="en-US" altLang="zh-CN" sz="2400" dirty="0" smtClean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000CC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000CC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000CC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9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4563" y="1094874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什么是风险？如何度量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44645" y="2209832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损失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保险事故发生与否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时间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事故发生的地点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的不确定性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2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8362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smtClean="0"/>
              <a:t>VaR </a:t>
            </a:r>
            <a:r>
              <a:rPr lang="zh-CN" altLang="en-US" sz="2800" dirty="0" smtClean="0"/>
              <a:t>在</a:t>
            </a:r>
            <a:r>
              <a:rPr lang="zh-CN" altLang="en-US" sz="2800" dirty="0" smtClean="0"/>
              <a:t>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正态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元 </a:t>
            </a:r>
            <a:r>
              <a:rPr lang="en-US" altLang="zh-CN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1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）</a:t>
            </a:r>
            <a:endParaRPr lang="en-US" altLang="zh-CN" sz="1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21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22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165443"/>
              </p:ext>
            </p:extLst>
          </p:nvPr>
        </p:nvGraphicFramePr>
        <p:xfrm>
          <a:off x="4931313" y="3973428"/>
          <a:ext cx="3938297" cy="597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8297">
                  <a:extLst>
                    <a:ext uri="{9D8B030D-6E8A-4147-A177-3AD203B41FA5}">
                      <a16:colId xmlns:a16="http://schemas.microsoft.com/office/drawing/2014/main" val="2420049408"/>
                    </a:ext>
                  </a:extLst>
                </a:gridCol>
              </a:tblGrid>
              <a:tr h="597220">
                <a:tc>
                  <a:txBody>
                    <a:bodyPr/>
                    <a:lstStyle/>
                    <a:p>
                      <a:r>
                        <a:rPr lang="en-US" altLang="zh-CN" dirty="0" err="1" smtClean="0">
                          <a:solidFill>
                            <a:srgbClr val="0000CC"/>
                          </a:solidFill>
                        </a:rPr>
                        <a:t>qnorm</a:t>
                      </a:r>
                      <a:r>
                        <a:rPr lang="en-US" altLang="zh-CN" dirty="0" smtClean="0">
                          <a:solidFill>
                            <a:srgbClr val="0000CC"/>
                          </a:solidFill>
                        </a:rPr>
                        <a:t> ( 0.95,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mean = 33, </a:t>
                      </a:r>
                      <a:r>
                        <a:rPr lang="en-US" altLang="zh-CN" baseline="0" dirty="0" err="1" smtClean="0">
                          <a:solidFill>
                            <a:srgbClr val="0000CC"/>
                          </a:solidFill>
                        </a:rPr>
                        <a:t>sd</a:t>
                      </a:r>
                      <a:r>
                        <a:rPr lang="en-US" altLang="zh-CN" baseline="0" dirty="0" smtClean="0">
                          <a:solidFill>
                            <a:srgbClr val="0000CC"/>
                          </a:solidFill>
                        </a:rPr>
                        <a:t> = 109)</a:t>
                      </a:r>
                      <a:endParaRPr lang="zh-CN" alt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05324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2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</a:t>
            </a:r>
            <a:r>
              <a:rPr lang="zh-CN" altLang="en-US" sz="1800" dirty="0" smtClean="0">
                <a:latin typeface="Arial" charset="0"/>
              </a:rPr>
              <a:t>和 </a:t>
            </a:r>
            <a:r>
              <a:rPr lang="en-US" altLang="zh-CN" sz="1800" dirty="0" smtClean="0">
                <a:latin typeface="Arial" charset="0"/>
              </a:rPr>
              <a:t>Weibull </a:t>
            </a:r>
            <a:r>
              <a:rPr lang="zh-CN" altLang="en-US" sz="1800" dirty="0" smtClean="0">
                <a:latin typeface="Arial" charset="0"/>
              </a:rPr>
              <a:t>分布</a:t>
            </a:r>
            <a:r>
              <a:rPr lang="zh-CN" altLang="en-US" sz="1800" dirty="0">
                <a:latin typeface="Arial" charset="0"/>
              </a:rPr>
              <a:t>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512759" y="3611388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25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6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7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92280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8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0614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9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8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111" y="762070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912" y="1947579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ndom variable)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取值依赖于随机现象的观察结果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次数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-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随机变量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金额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累积损失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3</a:t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3786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30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20084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种表示（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1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291175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2802"/>
              </p:ext>
            </p:extLst>
          </p:nvPr>
        </p:nvGraphicFramePr>
        <p:xfrm>
          <a:off x="236213" y="2287254"/>
          <a:ext cx="8749167" cy="80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2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3" y="2287254"/>
                        <a:ext cx="8749167" cy="805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2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3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4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4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3963955" y="827189"/>
            <a:ext cx="162736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0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>
                <a:solidFill>
                  <a:srgbClr val="0033CC"/>
                </a:solidFill>
              </a:rPr>
              <a:t>课堂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36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38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0" y="583455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随机的，取值特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损失分布来描述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其分布函数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有限个或可列个值。如保单的索赔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1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型随机变量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布满一个区间。如损失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金额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范围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4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80925"/>
              </p:ext>
            </p:extLst>
          </p:nvPr>
        </p:nvGraphicFramePr>
        <p:xfrm>
          <a:off x="2705149" y="2642122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49" y="2642122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1387"/>
              </p:ext>
            </p:extLst>
          </p:nvPr>
        </p:nvGraphicFramePr>
        <p:xfrm>
          <a:off x="2917841" y="4849223"/>
          <a:ext cx="10445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41" y="4849223"/>
                        <a:ext cx="10445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969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课后作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4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28714" y="685872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密度函数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bability den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pdf)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布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mulative distribution function,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位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uantile function)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64613"/>
              </p:ext>
            </p:extLst>
          </p:nvPr>
        </p:nvGraphicFramePr>
        <p:xfrm>
          <a:off x="2959785" y="3355826"/>
          <a:ext cx="2514534" cy="50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85" y="3355826"/>
                        <a:ext cx="2514534" cy="50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8734"/>
              </p:ext>
            </p:extLst>
          </p:nvPr>
        </p:nvGraphicFramePr>
        <p:xfrm>
          <a:off x="2818464" y="2163800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464" y="2163800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36428"/>
              </p:ext>
            </p:extLst>
          </p:nvPr>
        </p:nvGraphicFramePr>
        <p:xfrm>
          <a:off x="3461009" y="4675726"/>
          <a:ext cx="1016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09" y="4675726"/>
                        <a:ext cx="1016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548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71600" y="578800"/>
            <a:ext cx="8229600" cy="789140"/>
          </a:xfrm>
        </p:spPr>
        <p:txBody>
          <a:bodyPr/>
          <a:lstStyle/>
          <a:p>
            <a:r>
              <a:rPr lang="zh-CN" altLang="en-US" dirty="0"/>
              <a:t>方差、标准差和变异系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1600" y="1340768"/>
            <a:ext cx="8229600" cy="3240360"/>
          </a:xfrm>
        </p:spPr>
        <p:txBody>
          <a:bodyPr/>
          <a:lstStyle/>
          <a:p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随机变量取值的分散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程度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差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差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方根，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异系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差和均值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率，</a:t>
            </a:r>
            <a:r>
              <a:rPr lang="zh-CN" altLang="en-US" b="0" dirty="0">
                <a:hlinkClick r:id="rId3"/>
              </a:rPr>
              <a:t>离散程度</a:t>
            </a:r>
            <a:r>
              <a:rPr lang="zh-CN" altLang="en-US" b="0" dirty="0" smtClean="0"/>
              <a:t>大小，消除量纲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6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87052"/>
              </p:ext>
            </p:extLst>
          </p:nvPr>
        </p:nvGraphicFramePr>
        <p:xfrm>
          <a:off x="1626679" y="2074227"/>
          <a:ext cx="5738245" cy="59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4" imgW="2743200" imgH="279400" progId="Equation.DSMT4">
                  <p:embed/>
                </p:oleObj>
              </mc:Choice>
              <mc:Fallback>
                <p:oleObj name="Equation" r:id="rId4" imgW="2743200" imgH="2794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679" y="2074227"/>
                        <a:ext cx="5738245" cy="59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2144"/>
              </p:ext>
            </p:extLst>
          </p:nvPr>
        </p:nvGraphicFramePr>
        <p:xfrm>
          <a:off x="2743248" y="3383082"/>
          <a:ext cx="2133544" cy="5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3383082"/>
                        <a:ext cx="2133544" cy="54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2271"/>
              </p:ext>
            </p:extLst>
          </p:nvPr>
        </p:nvGraphicFramePr>
        <p:xfrm>
          <a:off x="2743248" y="5316181"/>
          <a:ext cx="1951263" cy="86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Equation" r:id="rId8" imgW="1028700" imgH="457200" progId="Equation.DSMT4">
                  <p:embed/>
                </p:oleObj>
              </mc:Choice>
              <mc:Fallback>
                <p:oleObj name="Equation" r:id="rId8" imgW="1028700" imgH="457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5316181"/>
                        <a:ext cx="1951263" cy="867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5206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- </a:t>
            </a:r>
            <a:r>
              <a:rPr lang="zh-CN" altLang="en-US" dirty="0" smtClean="0"/>
              <a:t>次数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保险事故给被保险人造成经济损害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索赔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数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im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保险人根据保险合同向保险人提出索赔请求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数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描述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的理论分布模型是类似的，下面对两个概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作区分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7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317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8489" y="824689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两个概念 </a:t>
            </a:r>
            <a:r>
              <a:rPr lang="en-US" altLang="zh-CN" dirty="0" smtClean="0"/>
              <a:t>– </a:t>
            </a:r>
            <a:r>
              <a:rPr lang="zh-CN" altLang="en-US" dirty="0" smtClean="0"/>
              <a:t>金额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52516" y="1714458"/>
            <a:ext cx="8229600" cy="324036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损失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标的实际遭受的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损失</a:t>
            </a:r>
            <a:endParaRPr lang="en-US" altLang="zh-CN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赔款额：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险公司根据合同规定对保单持有人的赔款，要扣除免赔额和赔偿限额。赔款的大小和次数取决于损失和大小和次数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如果没有特别说明，我们把赔款和损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同看待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认为没有免赔额和赔偿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额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>
                <a:solidFill>
                  <a:srgbClr val="000000"/>
                </a:solidFill>
              </a:rPr>
              <a:pPr>
                <a:buFontTx/>
                <a:buNone/>
              </a:pPr>
              <a:t>8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7881" y="2438426"/>
            <a:ext cx="93977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638532" y="3657594"/>
            <a:ext cx="2001500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743248" y="5517221"/>
            <a:ext cx="155782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4740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859971" y="2780882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何进行风险度量？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9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3088</TotalTime>
  <Words>1285</Words>
  <Application>Microsoft Office PowerPoint</Application>
  <PresentationFormat>全屏显示(4:3)</PresentationFormat>
  <Paragraphs>234</Paragraphs>
  <Slides>4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61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Symbol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风险度量基础</vt:lpstr>
      <vt:lpstr>什么是风险？如何度量？</vt:lpstr>
      <vt:lpstr>随机变量</vt:lpstr>
      <vt:lpstr>随机变量</vt:lpstr>
      <vt:lpstr>随机变量</vt:lpstr>
      <vt:lpstr>方差、标准差和变异系数</vt:lpstr>
      <vt:lpstr>两个概念 - 次数</vt:lpstr>
      <vt:lpstr>两个概念 – 金额</vt:lpstr>
      <vt:lpstr>如何进行风险度量？</vt:lpstr>
      <vt:lpstr>PowerPoint 演示文稿</vt:lpstr>
      <vt:lpstr>风险度量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　VaR 的性质</vt:lpstr>
      <vt:lpstr>PowerPoint 演示文稿</vt:lpstr>
      <vt:lpstr>PowerPoint 演示文稿</vt:lpstr>
      <vt:lpstr>PowerPoint 演示文稿</vt:lpstr>
      <vt:lpstr>VaR 在什么条件下是一致性风险度量？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后作业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65</cp:revision>
  <cp:lastPrinted>2014-03-25T07:52:42Z</cp:lastPrinted>
  <dcterms:created xsi:type="dcterms:W3CDTF">2003-12-29T03:18:02Z</dcterms:created>
  <dcterms:modified xsi:type="dcterms:W3CDTF">2018-09-05T04:11:23Z</dcterms:modified>
</cp:coreProperties>
</file>